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7126CA" w14:textId="14452DD8" w:rsidR="00554A65" w:rsidRDefault="0055616D" w:rsidP="0055616D">
      <w:pPr>
        <w:pStyle w:val="MTDisplayEquation"/>
      </w:pPr>
      <w:r>
        <w:tab/>
      </w:r>
      <w:r w:rsidRPr="0055616D">
        <w:rPr>
          <w:position w:val="-94"/>
        </w:rPr>
        <w:object w:dxaOrig="3260" w:dyaOrig="2120" w14:anchorId="09CD0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3pt;height:106pt" o:ole="">
            <v:imagedata r:id="rId4" o:title=""/>
          </v:shape>
          <o:OLEObject Type="Embed" ProgID="Equation.DSMT4" ShapeID="_x0000_i1027" DrawAspect="Content" ObjectID="_1645216069" r:id="rId5"/>
        </w:object>
      </w:r>
      <w:r>
        <w:t xml:space="preserve"> </w:t>
      </w:r>
    </w:p>
    <w:p w14:paraId="31688907" w14:textId="77777777" w:rsidR="0055616D" w:rsidRDefault="0055616D">
      <w:bookmarkStart w:id="0" w:name="_GoBack"/>
      <w:bookmarkEnd w:id="0"/>
    </w:p>
    <w:sectPr w:rsidR="005561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6F7D"/>
    <w:rsid w:val="00030B42"/>
    <w:rsid w:val="00554A65"/>
    <w:rsid w:val="0055616D"/>
    <w:rsid w:val="00E96F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2D987B5-41A4-4D60-8DCD-0044A1F3A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5616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561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3-08T15:30:00Z</dcterms:created>
  <dcterms:modified xsi:type="dcterms:W3CDTF">2020-03-08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